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35692B"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35692B"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w:t>
      </w:r>
      <w:r w:rsidRPr="003C453C">
        <w:rPr>
          <w:rFonts w:hint="eastAsia"/>
          <w:b/>
          <w:color w:val="FF0000"/>
        </w:rPr>
        <w:t>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w:t>
      </w:r>
      <w:r w:rsidRPr="0033392B">
        <w:rPr>
          <w:rFonts w:ascii="Consolas" w:eastAsia="宋体" w:hAnsi="Consolas" w:cs="宋体" w:hint="eastAsia"/>
          <w:color w:val="FF0000"/>
          <w:kern w:val="0"/>
          <w:sz w:val="20"/>
          <w:szCs w:val="20"/>
        </w:rPr>
        <w:t>快慢指针找出中间的指针，反转后面的链表，比较是否回文，再将后部链表反转回</w:t>
      </w:r>
      <w:r>
        <w:rPr>
          <w:rFonts w:ascii="Consolas" w:eastAsia="宋体" w:hAnsi="Consolas" w:cs="宋体" w:hint="eastAsia"/>
          <w:color w:val="000000"/>
          <w:kern w:val="0"/>
          <w:sz w:val="20"/>
          <w:szCs w:val="20"/>
        </w:rPr>
        <w:t>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4D1BB8"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加和</w:t>
      </w:r>
      <w:r w:rsidR="00E770DB">
        <w:rPr>
          <w:rFonts w:ascii="Consolas" w:eastAsia="宋体" w:hAnsi="Consolas" w:cs="宋体" w:hint="eastAsia"/>
          <w:sz w:val="20"/>
          <w:szCs w:val="20"/>
        </w:rPr>
        <w:t>超出</w:t>
      </w:r>
      <w:r w:rsidR="00E770DB">
        <w:rPr>
          <w:rFonts w:ascii="Consolas" w:eastAsia="宋体" w:hAnsi="Consolas" w:cs="宋体" w:hint="eastAsia"/>
          <w:sz w:val="20"/>
          <w:szCs w:val="20"/>
        </w:rPr>
        <w:t>int</w:t>
      </w:r>
      <w:r w:rsidR="00E770DB">
        <w:rPr>
          <w:rFonts w:ascii="Consolas" w:eastAsia="宋体" w:hAnsi="Consolas" w:cs="宋体" w:hint="eastAsia"/>
          <w:sz w:val="20"/>
          <w:szCs w:val="20"/>
        </w:rPr>
        <w:t>的边界导致溢出的处理：</w:t>
      </w:r>
      <w:hyperlink r:id="rId28" w:history="1">
        <w:r w:rsidR="00E770DB">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25pt;height:16.4pt" o:ole="">
            <v:imagedata r:id="rId29" o:title=""/>
          </v:shape>
          <o:OLEObject Type="Embed" ProgID="Equation.DSMT4" ShapeID="_x0000_i1025" DrawAspect="Content" ObjectID="_1678694255"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4.1pt;height:37.9pt" o:ole="">
            <v:imagedata r:id="rId34" o:title=""/>
          </v:shape>
          <o:OLEObject Type="Embed" ProgID="Equation.DSMT4" ShapeID="_x0000_i1026" DrawAspect="Content" ObjectID="_1678694256"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4.2pt;height:37.9pt" o:ole="">
            <v:imagedata r:id="rId37" o:title=""/>
          </v:shape>
          <o:OLEObject Type="Embed" ProgID="Equation.DSMT4" ShapeID="_x0000_i1027" DrawAspect="Content" ObjectID="_1678694257"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4pt" o:ole="">
            <v:imagedata r:id="rId39" o:title=""/>
          </v:shape>
          <o:OLEObject Type="Embed" ProgID="Equation.DSMT4" ShapeID="_x0000_i1028" DrawAspect="Content" ObjectID="_1678694258"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4.95pt;height:30pt" o:ole="">
            <v:imagedata r:id="rId41" o:title=""/>
          </v:shape>
          <o:OLEObject Type="Embed" ProgID="Equation.DSMT4" ShapeID="_x0000_i1029" DrawAspect="Content" ObjectID="_1678694259" r:id="rId42"/>
        </w:object>
      </w:r>
    </w:p>
    <w:p w:rsidR="00866C05" w:rsidRDefault="00866C05" w:rsidP="00C7540D">
      <w:pPr>
        <w:widowControl/>
        <w:shd w:val="clear" w:color="auto" w:fill="FFFFFE"/>
        <w:spacing w:line="270" w:lineRule="atLeast"/>
        <w:jc w:val="left"/>
      </w:pPr>
    </w:p>
    <w:p w:rsidR="00866C05" w:rsidRDefault="0035692B"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Pr="001B5E85" w:rsidRDefault="00480A40" w:rsidP="00866C05">
      <w:pPr>
        <w:rPr>
          <w:b/>
          <w:i/>
          <w:sz w:val="24"/>
          <w:szCs w:val="24"/>
        </w:rPr>
      </w:pPr>
      <w:r w:rsidRPr="001B5E85">
        <w:rPr>
          <w:rFonts w:hint="eastAsia"/>
          <w:b/>
          <w:i/>
          <w:sz w:val="24"/>
          <w:szCs w:val="24"/>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w:t>
      </w:r>
      <w:r w:rsidR="0035692B">
        <w:rPr>
          <w:rFonts w:hint="eastAsia"/>
        </w:rPr>
        <w:t>（</w:t>
      </w:r>
      <w:r w:rsidR="0035692B" w:rsidRPr="0035692B">
        <w:rPr>
          <w:rFonts w:hint="eastAsia"/>
          <w:color w:val="FF0000"/>
        </w:rPr>
        <w:t>一般不需要考虑输入与预期不符</w:t>
      </w:r>
      <w:r w:rsidR="0035692B">
        <w:rPr>
          <w:rFonts w:hint="eastAsia"/>
        </w:rPr>
        <w:t>）</w:t>
      </w:r>
      <w:r>
        <w:rPr>
          <w:rFonts w:hint="eastAsia"/>
        </w:rPr>
        <w:t>，则输入将被缓冲，</w:t>
      </w:r>
      <w:r>
        <w:rPr>
          <w:rFonts w:hint="eastAsia"/>
        </w:rPr>
        <w:lastRenderedPageBreak/>
        <w:t>直到按下回车键，cin</w:t>
      </w:r>
      <w:r>
        <w:t>&gt;&gt;a</w:t>
      </w:r>
      <w:r>
        <w:rPr>
          <w:rFonts w:hint="eastAsia"/>
        </w:rPr>
        <w:t>将返回false</w:t>
      </w:r>
    </w:p>
    <w:p w:rsidR="00A713A6" w:rsidRDefault="00A713A6" w:rsidP="00866C05">
      <w:r>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AB1235" w:rsidP="00A713A6">
      <w:r>
        <w:rPr>
          <w:rFonts w:hint="eastAsia"/>
          <w:color w:val="FF0000"/>
        </w:rPr>
        <w:t>c</w:t>
      </w:r>
      <w:r w:rsidR="001358DA" w:rsidRPr="00AB1235">
        <w:rPr>
          <w:color w:val="FF0000"/>
        </w:rPr>
        <w:t>har a=c</w:t>
      </w:r>
      <w:r w:rsidR="001358DA" w:rsidRPr="00AB1235">
        <w:rPr>
          <w:rFonts w:hint="eastAsia"/>
          <w:color w:val="FF0000"/>
        </w:rPr>
        <w:t>in</w:t>
      </w:r>
      <w:r w:rsidR="001358DA" w:rsidRPr="00AB1235">
        <w:rPr>
          <w:color w:val="FF0000"/>
        </w:rPr>
        <w:t>.get()</w:t>
      </w:r>
      <w:r w:rsidR="001358DA">
        <w:rPr>
          <w:rFonts w:hint="eastAsia"/>
        </w:rPr>
        <w:t>会读取缓冲区或输入流中的</w:t>
      </w:r>
      <w:r w:rsidR="001358DA" w:rsidRPr="00AB1235">
        <w:rPr>
          <w:rFonts w:hint="eastAsia"/>
          <w:color w:val="FF0000"/>
        </w:rPr>
        <w:t>任意字符</w:t>
      </w:r>
      <w:r w:rsidR="001358DA">
        <w:rPr>
          <w:rFonts w:hint="eastAsia"/>
        </w:rPr>
        <w:t>，包含空格，</w:t>
      </w:r>
      <w:r w:rsidR="001358DA">
        <w:t>’\t’,’\n’</w:t>
      </w:r>
      <w:r w:rsidR="001358DA">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rPr>
          <w:rFonts w:hint="eastAsia"/>
        </w:rPr>
        <w:t>键入</w:t>
      </w:r>
      <w:r w:rsidRPr="00E91AA7">
        <w:rPr>
          <w:rFonts w:hint="eastAsia"/>
          <w:color w:val="FF0000"/>
        </w:rPr>
        <w:t>空格或enter</w:t>
      </w:r>
      <w:r>
        <w:rPr>
          <w:rFonts w:hint="eastAsia"/>
        </w:rPr>
        <w:t>时，这一轮输入完成，进入循环，</w:t>
      </w:r>
      <w:r w:rsidRPr="00E91AA7">
        <w:rPr>
          <w:rFonts w:hint="eastAsia"/>
          <w:color w:val="FF0000"/>
        </w:rPr>
        <w:t>空格或\n留在缓冲区</w:t>
      </w:r>
    </w:p>
    <w:p w:rsidR="00B33A09" w:rsidRDefault="00B33A09" w:rsidP="00B33A09">
      <w:r>
        <w:t xml:space="preserve">    {</w:t>
      </w:r>
    </w:p>
    <w:p w:rsidR="00B33A09" w:rsidRDefault="00B33A09" w:rsidP="00B33A09">
      <w:r>
        <w:t xml:space="preserve">        ans += a;</w:t>
      </w:r>
    </w:p>
    <w:p w:rsidR="00B33A09" w:rsidRDefault="00B33A09" w:rsidP="00B33A09">
      <w:r>
        <w:t xml:space="preserve">        if(</w:t>
      </w:r>
      <w:r w:rsidRPr="00464A0D">
        <w:rPr>
          <w:color w:val="FF0000"/>
        </w:rPr>
        <w:t xml:space="preserve">cin.get() </w:t>
      </w:r>
      <w:r>
        <w:t>== '\n') //</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lastRenderedPageBreak/>
        <w:t xml:space="preserve">            ans = 0;</w:t>
      </w:r>
    </w:p>
    <w:p w:rsidR="00B33A09" w:rsidRDefault="00B33A09" w:rsidP="00B33A09">
      <w:r>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lastRenderedPageBreak/>
        <w:t>using namespace std;</w:t>
      </w:r>
    </w:p>
    <w:p w:rsidR="006D2CB2" w:rsidRDefault="006D2CB2" w:rsidP="006D2CB2">
      <w:r>
        <w:t xml:space="preserve"> </w:t>
      </w:r>
    </w:p>
    <w:p w:rsidR="006D2CB2" w:rsidRDefault="006D2CB2" w:rsidP="006D2CB2">
      <w:r>
        <w:t>int main()</w:t>
      </w:r>
    </w:p>
    <w:p w:rsidR="006D2CB2" w:rsidRDefault="006D2CB2" w:rsidP="006D2CB2">
      <w:r>
        <w:t xml:space="preserve">{    </w:t>
      </w:r>
    </w:p>
    <w:p w:rsidR="006D2CB2" w:rsidRDefault="006D2CB2" w:rsidP="009143E4">
      <w:pPr>
        <w:ind w:firstLine="420"/>
      </w:pPr>
      <w:r w:rsidRPr="00E27D86">
        <w:rPr>
          <w:color w:val="FF0000"/>
        </w:rPr>
        <w:t>string line</w:t>
      </w:r>
      <w:r>
        <w:t>;</w:t>
      </w:r>
    </w:p>
    <w:p w:rsidR="009143E4" w:rsidRDefault="009143E4" w:rsidP="009143E4">
      <w:pPr>
        <w:ind w:firstLine="420"/>
      </w:pPr>
      <w:r>
        <w:t>string str;</w:t>
      </w:r>
    </w:p>
    <w:p w:rsidR="009143E4" w:rsidRPr="009143E4" w:rsidRDefault="009143E4" w:rsidP="009143E4">
      <w:pPr>
        <w:rPr>
          <w:rFonts w:hint="eastAsia"/>
        </w:rPr>
      </w:pPr>
      <w:r>
        <w:t xml:space="preserve">    </w:t>
      </w:r>
      <w:r>
        <w:t>vector&lt;string&gt; strs;</w:t>
      </w:r>
    </w:p>
    <w:p w:rsidR="006D2CB2" w:rsidRDefault="006D2CB2" w:rsidP="006D2CB2">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pPr>
        <w:rPr>
          <w:rFonts w:hint="eastAsia"/>
        </w:rPr>
      </w:pPr>
      <w:r>
        <w:t xml:space="preserve">        </w:t>
      </w:r>
      <w:r w:rsidRPr="009E6405">
        <w:rPr>
          <w:color w:val="FF0000"/>
        </w:rPr>
        <w:t xml:space="preserve">istringstream </w:t>
      </w:r>
      <w:r w:rsidR="009143E4">
        <w:rPr>
          <w:color w:val="FF0000"/>
        </w:rPr>
        <w:t>istr</w:t>
      </w:r>
      <w:r w:rsidRPr="009E6405">
        <w:rPr>
          <w:color w:val="FF0000"/>
        </w:rPr>
        <w:t>(line)</w:t>
      </w:r>
      <w:r w:rsidR="009143E4">
        <w:rPr>
          <w:color w:val="FF0000"/>
        </w:rPr>
        <w:t>;</w:t>
      </w:r>
    </w:p>
    <w:p w:rsidR="006D2CB2" w:rsidRDefault="006D2CB2" w:rsidP="006D2CB2">
      <w:r>
        <w:t xml:space="preserve">        while (</w:t>
      </w:r>
      <w:r w:rsidRPr="009B00DD">
        <w:rPr>
          <w:color w:val="FF0000"/>
        </w:rPr>
        <w:t>getline(</w:t>
      </w:r>
      <w:r w:rsidR="009143E4">
        <w:rPr>
          <w:color w:val="FF0000"/>
        </w:rPr>
        <w:t>istr</w:t>
      </w:r>
      <w:bookmarkStart w:id="0" w:name="_GoBack"/>
      <w:bookmarkEnd w:id="0"/>
      <w:r w:rsidRPr="009B00DD">
        <w:rPr>
          <w:color w:val="FF0000"/>
        </w:rPr>
        <w:t>, str, ',')</w:t>
      </w:r>
      <w:r>
        <w:t xml:space="preserve">) </w:t>
      </w:r>
      <w:r w:rsidR="00E27D86">
        <w:t>//</w:t>
      </w:r>
      <w:r w:rsidR="00E27D86">
        <w:rPr>
          <w:rFonts w:hint="eastAsia"/>
        </w:rPr>
        <w:t>每次读取字符，以，结尾</w:t>
      </w:r>
      <w:r w:rsidR="005B762A">
        <w:rPr>
          <w:rFonts w:hint="eastAsia"/>
        </w:rPr>
        <w:t>，也可以换成其他符号</w:t>
      </w:r>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Default="006D2CB2" w:rsidP="006D2CB2">
      <w:r>
        <w:t>}</w:t>
      </w:r>
    </w:p>
    <w:p w:rsidR="00863487" w:rsidRDefault="00863487" w:rsidP="006D2CB2"/>
    <w:p w:rsidR="00863487" w:rsidRDefault="00863487" w:rsidP="006D2CB2">
      <w:r>
        <w:rPr>
          <w:rFonts w:hint="eastAsia"/>
        </w:rPr>
        <w:t>当用int越界的时候，可以考虑使用long</w:t>
      </w:r>
      <w:r w:rsidR="00020658">
        <w:t>:</w:t>
      </w:r>
      <w:r w:rsidR="00020658" w:rsidRPr="00020658">
        <w:t xml:space="preserve"> </w:t>
      </w:r>
      <w:hyperlink r:id="rId45" w:history="1">
        <w:r w:rsidR="00020658">
          <w:rPr>
            <w:rStyle w:val="a7"/>
          </w:rPr>
          <w:t>https://leetcode-cn.com/problems/shu-zi-xu-lie-zhong-mou-yi-wei-de-shu-zi-lcof/submissions/</w:t>
        </w:r>
      </w:hyperlink>
    </w:p>
    <w:p w:rsidR="00863487" w:rsidRDefault="00863487" w:rsidP="006D2CB2">
      <w:r>
        <w:rPr>
          <w:rFonts w:hint="eastAsia"/>
        </w:rPr>
        <w:t>注意;</w:t>
      </w:r>
      <w:r>
        <w:t>int digit,start; long num=</w:t>
      </w:r>
      <w:r>
        <w:rPr>
          <w:rFonts w:hint="eastAsia"/>
        </w:rPr>
        <w:t>long</w:t>
      </w:r>
      <w:r>
        <w:t>(9*digit*start)</w:t>
      </w:r>
      <w:r>
        <w:rPr>
          <w:rFonts w:hint="eastAsia"/>
        </w:rPr>
        <w:t>会越界，需要long num=long(start)*9*digit</w:t>
      </w:r>
    </w:p>
    <w:p w:rsidR="009C6E0C" w:rsidRDefault="009C6E0C" w:rsidP="006D2CB2"/>
    <w:p w:rsidR="009C6E0C" w:rsidRDefault="009C6E0C" w:rsidP="006D2CB2">
      <w:r>
        <w:rPr>
          <w:rFonts w:hint="eastAsia"/>
        </w:rPr>
        <w:t>有疑问的：</w:t>
      </w:r>
    </w:p>
    <w:p w:rsidR="009C6E0C" w:rsidRDefault="0035692B" w:rsidP="006D2CB2">
      <w:pPr>
        <w:rPr>
          <w:rStyle w:val="a7"/>
        </w:rPr>
      </w:pPr>
      <w:hyperlink r:id="rId46" w:history="1">
        <w:r w:rsidR="009C6E0C">
          <w:rPr>
            <w:rStyle w:val="a7"/>
          </w:rPr>
          <w:t>https://leetcode-cn.com/problems/distinct-subsequences/submissions/</w:t>
        </w:r>
      </w:hyperlink>
    </w:p>
    <w:p w:rsidR="00B94E97" w:rsidRDefault="0035692B" w:rsidP="006D2CB2">
      <w:pPr>
        <w:rPr>
          <w:rStyle w:val="a7"/>
        </w:rPr>
      </w:pPr>
      <w:hyperlink r:id="rId47" w:history="1">
        <w:r w:rsidR="00B94E97">
          <w:rPr>
            <w:rStyle w:val="a7"/>
          </w:rPr>
          <w:t>https://leetcode-cn.com/problems/word-ladder-ii/submissions/</w:t>
        </w:r>
      </w:hyperlink>
    </w:p>
    <w:p w:rsidR="00FF1792" w:rsidRDefault="00FF1792" w:rsidP="006D2CB2">
      <w:pPr>
        <w:rPr>
          <w:rStyle w:val="a7"/>
        </w:rPr>
      </w:pPr>
    </w:p>
    <w:p w:rsidR="00FF1792" w:rsidRDefault="0035692B" w:rsidP="006D2CB2">
      <w:pPr>
        <w:rPr>
          <w:rStyle w:val="a7"/>
        </w:rPr>
      </w:pPr>
      <w:hyperlink r:id="rId48" w:history="1">
        <w:r w:rsidR="00FF1792">
          <w:rPr>
            <w:rStyle w:val="a7"/>
          </w:rPr>
          <w:t>https://blog.csdn.net/qq_26849233/article/details/77930991</w:t>
        </w:r>
      </w:hyperlink>
    </w:p>
    <w:p w:rsidR="00FF1792" w:rsidRDefault="00FF1792" w:rsidP="006D2CB2">
      <w:pPr>
        <w:rPr>
          <w:rFonts w:ascii="Arial" w:hAnsi="Arial" w:cs="Arial"/>
          <w:color w:val="222226"/>
          <w:szCs w:val="21"/>
          <w:shd w:val="clear" w:color="auto" w:fill="FFFFFF"/>
        </w:rPr>
      </w:pPr>
      <w:r>
        <w:rPr>
          <w:rFonts w:ascii="Arial" w:hAnsi="Arial" w:cs="Arial"/>
          <w:color w:val="222226"/>
          <w:szCs w:val="21"/>
          <w:shd w:val="clear" w:color="auto" w:fill="FFFFFF"/>
        </w:rPr>
        <w:t>static</w:t>
      </w:r>
      <w:r>
        <w:rPr>
          <w:rFonts w:ascii="Arial" w:hAnsi="Arial" w:cs="Arial"/>
          <w:color w:val="222226"/>
          <w:szCs w:val="21"/>
          <w:shd w:val="clear" w:color="auto" w:fill="FFFFFF"/>
        </w:rPr>
        <w:t>成员函数没有</w:t>
      </w:r>
      <w:r>
        <w:rPr>
          <w:rFonts w:ascii="Arial" w:hAnsi="Arial" w:cs="Arial"/>
          <w:color w:val="222226"/>
          <w:szCs w:val="21"/>
          <w:shd w:val="clear" w:color="auto" w:fill="FFFFFF"/>
        </w:rPr>
        <w:t>this</w:t>
      </w:r>
      <w:r>
        <w:rPr>
          <w:rFonts w:ascii="Arial" w:hAnsi="Arial" w:cs="Arial"/>
          <w:color w:val="222226"/>
          <w:szCs w:val="21"/>
          <w:shd w:val="clear" w:color="auto" w:fill="FFFFFF"/>
        </w:rPr>
        <w:t>指针</w:t>
      </w:r>
    </w:p>
    <w:p w:rsidR="00A51CAD" w:rsidRDefault="00A51CAD" w:rsidP="006D2CB2">
      <w:pPr>
        <w:rPr>
          <w:rFonts w:ascii="Arial" w:hAnsi="Arial" w:cs="Arial"/>
          <w:color w:val="222226"/>
          <w:szCs w:val="21"/>
          <w:shd w:val="clear" w:color="auto" w:fill="FFFFFF"/>
        </w:rPr>
      </w:pPr>
    </w:p>
    <w:p w:rsidR="00A51CAD" w:rsidRPr="00EA4B54" w:rsidRDefault="00A51CAD" w:rsidP="006D2CB2">
      <w:pPr>
        <w:rPr>
          <w:rFonts w:hint="eastAsia"/>
        </w:rPr>
      </w:pPr>
    </w:p>
    <w:sectPr w:rsidR="00A51CAD"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00F3" w:rsidRDefault="003700F3" w:rsidP="00D25687">
      <w:r>
        <w:separator/>
      </w:r>
    </w:p>
  </w:endnote>
  <w:endnote w:type="continuationSeparator" w:id="0">
    <w:p w:rsidR="003700F3" w:rsidRDefault="003700F3"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00F3" w:rsidRDefault="003700F3" w:rsidP="00D25687">
      <w:r>
        <w:separator/>
      </w:r>
    </w:p>
  </w:footnote>
  <w:footnote w:type="continuationSeparator" w:id="0">
    <w:p w:rsidR="003700F3" w:rsidRDefault="003700F3"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0658"/>
    <w:rsid w:val="00022A32"/>
    <w:rsid w:val="00023F51"/>
    <w:rsid w:val="000250A7"/>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B5E85"/>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392B"/>
    <w:rsid w:val="00334784"/>
    <w:rsid w:val="00341FCF"/>
    <w:rsid w:val="0035692B"/>
    <w:rsid w:val="003700F3"/>
    <w:rsid w:val="00376E24"/>
    <w:rsid w:val="00384BC4"/>
    <w:rsid w:val="0038769B"/>
    <w:rsid w:val="0039563C"/>
    <w:rsid w:val="003B203A"/>
    <w:rsid w:val="003C453C"/>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D1BB8"/>
    <w:rsid w:val="004E296C"/>
    <w:rsid w:val="00520115"/>
    <w:rsid w:val="00526DB0"/>
    <w:rsid w:val="00560FC1"/>
    <w:rsid w:val="00563A76"/>
    <w:rsid w:val="00572F2A"/>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3487"/>
    <w:rsid w:val="00866C05"/>
    <w:rsid w:val="00871D5C"/>
    <w:rsid w:val="008916E4"/>
    <w:rsid w:val="009143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C6E0C"/>
    <w:rsid w:val="009D0F6B"/>
    <w:rsid w:val="009D70F5"/>
    <w:rsid w:val="009E6405"/>
    <w:rsid w:val="00A12D68"/>
    <w:rsid w:val="00A166D2"/>
    <w:rsid w:val="00A20084"/>
    <w:rsid w:val="00A24E10"/>
    <w:rsid w:val="00A41C4B"/>
    <w:rsid w:val="00A42864"/>
    <w:rsid w:val="00A51CAD"/>
    <w:rsid w:val="00A713A6"/>
    <w:rsid w:val="00AA69A2"/>
    <w:rsid w:val="00AB1235"/>
    <w:rsid w:val="00AC329F"/>
    <w:rsid w:val="00AE18E6"/>
    <w:rsid w:val="00AE5B83"/>
    <w:rsid w:val="00B07748"/>
    <w:rsid w:val="00B11016"/>
    <w:rsid w:val="00B321CE"/>
    <w:rsid w:val="00B33A09"/>
    <w:rsid w:val="00B43AD8"/>
    <w:rsid w:val="00B5150F"/>
    <w:rsid w:val="00B94E97"/>
    <w:rsid w:val="00BB22B0"/>
    <w:rsid w:val="00BC04D3"/>
    <w:rsid w:val="00C01C7A"/>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91AA7"/>
    <w:rsid w:val="00EA4B54"/>
    <w:rsid w:val="00EB635F"/>
    <w:rsid w:val="00EE2A50"/>
    <w:rsid w:val="00EE34C9"/>
    <w:rsid w:val="00EE70E7"/>
    <w:rsid w:val="00EF7B85"/>
    <w:rsid w:val="00F0747B"/>
    <w:rsid w:val="00F219A4"/>
    <w:rsid w:val="00F4200E"/>
    <w:rsid w:val="00F8571F"/>
    <w:rsid w:val="00F92ABE"/>
    <w:rsid w:val="00F97FAF"/>
    <w:rsid w:val="00FF17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A729E2"/>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47" Type="http://schemas.openxmlformats.org/officeDocument/2006/relationships/hyperlink" Target="https://leetcode-cn.com/problems/word-ladder-ii/submissions/"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hyperlink" Target="https://leetcode-cn.com/problems/distinct-subsequences/submissions/"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hyperlink" Target="https://leetcode-cn.com/problems/shu-zi-xu-lie-zhong-mou-yi-wei-de-shu-zi-lcof/submissions/"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49" Type="http://schemas.openxmlformats.org/officeDocument/2006/relationships/fontTable" Target="fontTable.xm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 Id="rId48" Type="http://schemas.openxmlformats.org/officeDocument/2006/relationships/hyperlink" Target="https://blog.csdn.net/qq_26849233/article/details/77930991" TargetMode="External"/><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F41621-C126-4A49-9A35-75249D345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2</TotalTime>
  <Pages>22</Pages>
  <Words>2601</Words>
  <Characters>14831</Characters>
  <Application>Microsoft Office Word</Application>
  <DocSecurity>0</DocSecurity>
  <Lines>123</Lines>
  <Paragraphs>34</Paragraphs>
  <ScaleCrop>false</ScaleCrop>
  <Company/>
  <LinksUpToDate>false</LinksUpToDate>
  <CharactersWithSpaces>17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95</cp:revision>
  <dcterms:created xsi:type="dcterms:W3CDTF">2020-09-15T13:06:00Z</dcterms:created>
  <dcterms:modified xsi:type="dcterms:W3CDTF">2021-03-31T03:11:00Z</dcterms:modified>
</cp:coreProperties>
</file>